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vertAnchor="text" w:horzAnchor="margin" w:tblpXSpec="center" w:tblpY="105"/>
        <w:tblW w:w="11563" w:type="dxa"/>
        <w:tblLayout w:type="fixed"/>
        <w:tblLook w:val="01E0" w:firstRow="1" w:lastRow="1" w:firstColumn="1" w:lastColumn="1" w:noHBand="0" w:noVBand="0"/>
      </w:tblPr>
      <w:tblGrid>
        <w:gridCol w:w="2979"/>
        <w:gridCol w:w="5531"/>
        <w:gridCol w:w="3053"/>
      </w:tblGrid>
      <w:tr w:rsidR="008E6BD2" w:rsidRPr="00E93514" w14:paraId="53510ED7" w14:textId="77777777" w:rsidTr="006D00DF">
        <w:trPr>
          <w:trHeight w:val="1556"/>
        </w:trPr>
        <w:tc>
          <w:tcPr>
            <w:tcW w:w="2979" w:type="dxa"/>
            <w:hideMark/>
          </w:tcPr>
          <w:p w14:paraId="0A6CD803" w14:textId="77777777" w:rsidR="008E6BD2" w:rsidRPr="00E93514" w:rsidRDefault="008E6BD2" w:rsidP="006D00DF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bookmarkStart w:id="0" w:name="_Hlk196226003"/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SBD: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14:paraId="0CA790C8" w14:textId="77777777" w:rsidR="008E6BD2" w:rsidRPr="00E93514" w:rsidRDefault="008E6BD2" w:rsidP="006D00DF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Phòng thi 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.</w:t>
            </w:r>
          </w:p>
          <w:tbl>
            <w:tblPr>
              <w:tblW w:w="2664" w:type="dxa"/>
              <w:tblInd w:w="12" w:type="dxa"/>
              <w:tblLayout w:type="fixed"/>
              <w:tblLook w:val="01E0" w:firstRow="1" w:lastRow="1" w:firstColumn="1" w:lastColumn="1" w:noHBand="0" w:noVBand="0"/>
            </w:tblPr>
            <w:tblGrid>
              <w:gridCol w:w="2664"/>
            </w:tblGrid>
            <w:tr w:rsidR="008E6BD2" w:rsidRPr="00E93514" w14:paraId="6613FDD6" w14:textId="77777777" w:rsidTr="006D00DF">
              <w:trPr>
                <w:trHeight w:val="45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36A0A26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8E6BD2" w:rsidRPr="00E93514" w14:paraId="54FE4E2E" w14:textId="77777777" w:rsidTr="006D00DF">
              <w:trPr>
                <w:trHeight w:val="44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27FDF720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14:paraId="3B0A2675" w14:textId="77777777" w:rsidR="008E6BD2" w:rsidRPr="00E93514" w:rsidRDefault="008E6BD2" w:rsidP="006D00D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1" w:type="dxa"/>
            <w:hideMark/>
          </w:tcPr>
          <w:p w14:paraId="0F7237FD" w14:textId="77777777" w:rsidR="008E6BD2" w:rsidRPr="00E93514" w:rsidRDefault="008E6BD2" w:rsidP="006D00DF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BÀI KHẢO SÁT CHẤT LƯỢNG CUỐI NĂM</w:t>
            </w:r>
          </w:p>
          <w:p w14:paraId="2BDAA473" w14:textId="77777777" w:rsidR="008E6BD2" w:rsidRPr="00E93514" w:rsidRDefault="008E6BD2" w:rsidP="006D00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14:paraId="7DE3AAD0" w14:textId="77777777" w:rsidR="008E6BD2" w:rsidRPr="00E93514" w:rsidRDefault="008E6BD2" w:rsidP="006D00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14:paraId="221CE201" w14:textId="77777777" w:rsidR="008E6BD2" w:rsidRPr="00E93514" w:rsidRDefault="008E6BD2" w:rsidP="006D00D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14:paraId="4916FE54" w14:textId="77777777" w:rsidR="008E6BD2" w:rsidRPr="00E93514" w:rsidRDefault="008E6BD2" w:rsidP="006D00DF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8E6BD2" w:rsidRPr="00E93514" w14:paraId="473B9DDE" w14:textId="77777777" w:rsidTr="006D00DF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27BEAD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14:paraId="19CAA461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14:paraId="0E10D331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682A9E3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14:paraId="4DBC2DF3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8E6BD2" w:rsidRPr="00E93514" w14:paraId="55CBDF36" w14:textId="77777777" w:rsidTr="006D00DF">
              <w:trPr>
                <w:trHeight w:val="461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5241847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4C43255" w14:textId="77777777" w:rsidR="008E6BD2" w:rsidRPr="00E93514" w:rsidRDefault="008E6BD2" w:rsidP="00401C16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093F0FE2" w14:textId="77777777" w:rsidR="008E6BD2" w:rsidRPr="00E93514" w:rsidRDefault="008E6BD2" w:rsidP="006D00D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7B341B8" w14:textId="77777777" w:rsidR="008E6BD2" w:rsidRPr="00E93514" w:rsidRDefault="008E6BD2" w:rsidP="008E6BD2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93514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14:paraId="0521F294" w14:textId="49032CB9" w:rsidR="008E6BD2" w:rsidRPr="008E6BD2" w:rsidRDefault="008E6BD2" w:rsidP="002D5B90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i/>
          <w:iCs/>
          <w:sz w:val="28"/>
          <w:szCs w:val="28"/>
        </w:rPr>
        <w:t>(0,5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Pr="008E6BD2">
        <w:rPr>
          <w:rFonts w:ascii="Times New Roman" w:eastAsia="Times New Roman" w:hAnsi="Times New Roman" w:cs="Times New Roman"/>
          <w:sz w:val="28"/>
          <w:szCs w:val="28"/>
        </w:rPr>
        <w:t>Cho các phân số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5 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8E6BD2">
        <w:rPr>
          <w:rFonts w:ascii="Cambria Math" w:hAnsi="Cambria Math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;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. Phân số bé hơn 1 là: </w:t>
      </w:r>
    </w:p>
    <w:p w14:paraId="0263D789" w14:textId="324AAAF6" w:rsidR="008E6BD2" w:rsidRPr="008E6BD2" w:rsidRDefault="008E6BD2" w:rsidP="002D5B90">
      <w:pPr>
        <w:spacing w:after="0" w:line="312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5 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Pr="008E6BD2">
        <w:rPr>
          <w:rFonts w:ascii="Times New Roman" w:eastAsia="Times New Roman" w:hAnsi="Times New Roman" w:cs="Times New Roman"/>
          <w:sz w:val="28"/>
          <w:szCs w:val="28"/>
        </w:rPr>
        <w:tab/>
        <w:t>B.</w:t>
      </w:r>
      <w:r w:rsidRPr="008E6BD2">
        <w:rPr>
          <w:rFonts w:ascii="Cambria Math" w:eastAsia="Times New Roman" w:hAnsi="Cambria Math" w:cs="Times New Roman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Pr="008E6BD2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             D.</w:t>
      </w:r>
      <w:r w:rsidRPr="008E6BD2">
        <w:rPr>
          <w:rFonts w:ascii="Cambria Math" w:eastAsia="Times New Roman" w:hAnsi="Cambria Math" w:cs="Times New Roman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8E6BD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DBF82CD" w14:textId="77777777" w:rsidR="00795314" w:rsidRPr="00840376" w:rsidRDefault="008E6BD2" w:rsidP="002D5B90">
      <w:pPr>
        <w:tabs>
          <w:tab w:val="left" w:pos="4005"/>
        </w:tabs>
        <w:spacing w:after="0" w:line="312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>Câu 2</w:t>
      </w:r>
      <w:r w:rsidRPr="00E93514">
        <w:rPr>
          <w:rStyle w:val="fontstyle01"/>
          <w:sz w:val="28"/>
          <w:szCs w:val="28"/>
        </w:rPr>
        <w:t xml:space="preserve"> </w:t>
      </w:r>
      <w:r w:rsidRPr="00795314">
        <w:rPr>
          <w:rStyle w:val="fontstyle01"/>
          <w:b w:val="0"/>
          <w:bCs w:val="0"/>
          <w:i/>
          <w:iCs/>
          <w:sz w:val="28"/>
          <w:szCs w:val="28"/>
        </w:rPr>
        <w:t>(0,5điểm</w:t>
      </w:r>
      <w:r w:rsidRPr="00795314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Pr="0079531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E9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95314"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Rút gọn phân số </w:t>
      </w:r>
      <w:r w:rsidR="00795314" w:rsidRPr="0084037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20" w14:anchorId="76FBC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5pt" o:ole="">
            <v:imagedata r:id="rId5" o:title=""/>
          </v:shape>
          <o:OLEObject Type="Embed" ProgID="Equation.DSMT4" ShapeID="_x0000_i1025" DrawAspect="Content" ObjectID="_1807642036" r:id="rId6"/>
        </w:object>
      </w:r>
      <w:r w:rsidR="00795314"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được phân số tối giản là:</w:t>
      </w:r>
    </w:p>
    <w:p w14:paraId="5709B588" w14:textId="77777777" w:rsidR="00795314" w:rsidRPr="00840376" w:rsidRDefault="00795314" w:rsidP="002D5B90">
      <w:pPr>
        <w:spacing w:after="0" w:line="312" w:lineRule="auto"/>
        <w:ind w:left="-900" w:right="-874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</w: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20" w:dyaOrig="620" w14:anchorId="3392ED9B">
          <v:shape id="_x0000_i1026" type="#_x0000_t75" style="width:10.5pt;height:31.5pt" o:ole="">
            <v:imagedata r:id="rId7" o:title=""/>
          </v:shape>
          <o:OLEObject Type="Embed" ProgID="Equation.DSMT4" ShapeID="_x0000_i1026" DrawAspect="Content" ObjectID="_1807642037" r:id="rId8"/>
        </w:objec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</w:t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340" w:dyaOrig="620" w14:anchorId="26B22941">
          <v:shape id="_x0000_i1027" type="#_x0000_t75" style="width:16.5pt;height:31.5pt" o:ole="">
            <v:imagedata r:id="rId9" o:title=""/>
          </v:shape>
          <o:OLEObject Type="Embed" ProgID="Equation.DSMT4" ShapeID="_x0000_i1027" DrawAspect="Content" ObjectID="_1807642038" r:id="rId10"/>
        </w:objec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</w:t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20" w14:anchorId="1BE56334">
          <v:shape id="_x0000_i1028" type="#_x0000_t75" style="width:12pt;height:31.5pt" o:ole="">
            <v:imagedata r:id="rId11" o:title=""/>
          </v:shape>
          <o:OLEObject Type="Embed" ProgID="Equation.DSMT4" ShapeID="_x0000_i1028" DrawAspect="Content" ObjectID="_1807642039" r:id="rId12"/>
        </w:object>
      </w:r>
      <w:r w:rsidRPr="0084037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</w:t>
      </w:r>
      <w:r w:rsidRPr="0084037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840376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360" w:dyaOrig="620" w14:anchorId="4A1B8B65">
          <v:shape id="_x0000_i1029" type="#_x0000_t75" style="width:18pt;height:31.5pt" o:ole="">
            <v:imagedata r:id="rId13" o:title=""/>
          </v:shape>
          <o:OLEObject Type="Embed" ProgID="Equation.DSMT4" ShapeID="_x0000_i1029" DrawAspect="Content" ObjectID="_1807642040" r:id="rId14"/>
        </w:object>
      </w:r>
    </w:p>
    <w:p w14:paraId="700C4C1B" w14:textId="1911096A" w:rsidR="00795314" w:rsidRPr="00795314" w:rsidRDefault="008E6BD2" w:rsidP="002D5B90">
      <w:pPr>
        <w:spacing w:after="0" w:line="312" w:lineRule="auto"/>
        <w:rPr>
          <w:rFonts w:ascii=".VnTime" w:eastAsia="Times New Roman" w:hAnsi=".VnTime" w:cs="Times New Roman"/>
          <w:i/>
          <w:color w:val="000000"/>
          <w:sz w:val="28"/>
          <w:szCs w:val="28"/>
          <w:vertAlign w:val="superscript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795314">
        <w:rPr>
          <w:rFonts w:ascii="Times New Roman" w:hAnsi="Times New Roman" w:cs="Times New Roman"/>
          <w:i/>
          <w:sz w:val="28"/>
          <w:szCs w:val="28"/>
          <w:lang w:val="vi-VN"/>
        </w:rPr>
        <w:t xml:space="preserve">) </w:t>
      </w:r>
      <w:r w:rsidR="00795314" w:rsidRPr="0079531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Phân số </w:t>
      </w:r>
      <w:r w:rsidR="00795314" w:rsidRPr="00795314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bằng </w:t>
      </w:r>
      <w:r w:rsidR="00795314" w:rsidRPr="00795314">
        <w:rPr>
          <w:rFonts w:ascii="Times New Roman" w:eastAsia="Times New Roman" w:hAnsi="Times New Roman" w:cs="Times New Roman"/>
          <w:iCs/>
          <w:position w:val="-24"/>
          <w:sz w:val="28"/>
          <w:szCs w:val="28"/>
        </w:rPr>
        <w:object w:dxaOrig="340" w:dyaOrig="620" w14:anchorId="5EDA340D">
          <v:shape id="_x0000_i1030" type="#_x0000_t75" style="width:16.5pt;height:31.5pt" o:ole="">
            <v:imagedata r:id="rId15" o:title=""/>
          </v:shape>
          <o:OLEObject Type="Embed" ProgID="Equation.DSMT4" ShapeID="_x0000_i1030" DrawAspect="Content" ObjectID="_1807642041" r:id="rId16"/>
        </w:object>
      </w:r>
      <w:r w:rsidR="00795314" w:rsidRPr="0079531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à:</w:t>
      </w:r>
    </w:p>
    <w:p w14:paraId="22D0A5C4" w14:textId="77777777" w:rsidR="00795314" w:rsidRPr="00795314" w:rsidRDefault="00795314" w:rsidP="002D5B90">
      <w:pPr>
        <w:numPr>
          <w:ilvl w:val="0"/>
          <w:numId w:val="3"/>
        </w:numPr>
        <w:spacing w:after="0" w:line="312" w:lineRule="auto"/>
        <w:jc w:val="both"/>
        <w:rPr>
          <w:rFonts w:ascii=".VnTime" w:eastAsia="Times New Roman" w:hAnsi=".VnTime" w:cs="Times New Roman"/>
          <w:color w:val="000000"/>
          <w:sz w:val="28"/>
          <w:szCs w:val="28"/>
        </w:rPr>
      </w:pP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220" w:dyaOrig="620" w14:anchorId="740BADB6">
          <v:shape id="_x0000_i1031" type="#_x0000_t75" style="width:10.5pt;height:31.5pt" o:ole="">
            <v:imagedata r:id="rId17" o:title=""/>
          </v:shape>
          <o:OLEObject Type="Embed" ProgID="Equation.DSMT4" ShapeID="_x0000_i1031" DrawAspect="Content" ObjectID="_1807642042" r:id="rId18"/>
        </w:objec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 </w: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B. </w:t>
      </w: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340" w:dyaOrig="620" w14:anchorId="7F141AE5">
          <v:shape id="_x0000_i1032" type="#_x0000_t75" style="width:16.5pt;height:31.5pt" o:ole="">
            <v:imagedata r:id="rId19" o:title=""/>
          </v:shape>
          <o:OLEObject Type="Embed" ProgID="Equation.DSMT4" ShapeID="_x0000_i1032" DrawAspect="Content" ObjectID="_1807642043" r:id="rId20"/>
        </w:objec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C. </w:t>
      </w: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320" w:dyaOrig="620" w14:anchorId="4158C617">
          <v:shape id="_x0000_i1033" type="#_x0000_t75" style="width:16.5pt;height:31.5pt" o:ole="">
            <v:imagedata r:id="rId21" o:title=""/>
          </v:shape>
          <o:OLEObject Type="Embed" ProgID="Equation.DSMT4" ShapeID="_x0000_i1033" DrawAspect="Content" ObjectID="_1807642044" r:id="rId22"/>
        </w:object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</w:r>
      <w:r w:rsidRPr="00795314">
        <w:rPr>
          <w:rFonts w:ascii=".VnTime" w:eastAsia="Times New Roman" w:hAnsi=".VnTime" w:cs="Times New Roman"/>
          <w:color w:val="000000"/>
          <w:sz w:val="28"/>
          <w:szCs w:val="28"/>
        </w:rPr>
        <w:tab/>
        <w:t xml:space="preserve">D. </w:t>
      </w:r>
      <w:r w:rsidRPr="00795314">
        <w:rPr>
          <w:rFonts w:ascii=".VnTime" w:eastAsia="Times New Roman" w:hAnsi=".VnTime" w:cs="Times New Roman"/>
          <w:i/>
          <w:position w:val="-24"/>
          <w:sz w:val="28"/>
          <w:szCs w:val="28"/>
        </w:rPr>
        <w:object w:dxaOrig="320" w:dyaOrig="620" w14:anchorId="05B446C9">
          <v:shape id="_x0000_i1034" type="#_x0000_t75" style="width:16.5pt;height:31.5pt" o:ole="">
            <v:imagedata r:id="rId23" o:title=""/>
          </v:shape>
          <o:OLEObject Type="Embed" ProgID="Equation.DSMT4" ShapeID="_x0000_i1034" DrawAspect="Content" ObjectID="_1807642045" r:id="rId24"/>
        </w:object>
      </w:r>
    </w:p>
    <w:p w14:paraId="04035723" w14:textId="01F85C07" w:rsidR="00860DD6" w:rsidRPr="00860DD6" w:rsidRDefault="008E6BD2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860DD6"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 một hộp có 2 quả bóng xanh và 9 bóng vàng có kích thước giống nhau. An lấy ra đồng thời 3 bóng từ hộp. Sự kiện nào sau đây không thể xảy ra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?</w:t>
      </w:r>
    </w:p>
    <w:p w14:paraId="0F3290F1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Lấy được 1 bóng xanh và 2 bóng vàng</w:t>
      </w:r>
    </w:p>
    <w:p w14:paraId="21EF1C02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 Lấy được 3 bóng xanh</w:t>
      </w:r>
    </w:p>
    <w:p w14:paraId="6D1243E1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Lấy được 3 bóng vàng</w:t>
      </w:r>
    </w:p>
    <w:p w14:paraId="70C2EFB1" w14:textId="77777777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Lấy được 1 bóng vàng và 2 bóng xanh</w:t>
      </w:r>
    </w:p>
    <w:p w14:paraId="63FAABF1" w14:textId="01725B4E" w:rsidR="008E6BD2" w:rsidRPr="001402A6" w:rsidRDefault="008E6BD2" w:rsidP="002D5B90">
      <w:pPr>
        <w:spacing w:after="0" w:line="312" w:lineRule="auto"/>
        <w:rPr>
          <w:rFonts w:ascii="Times New Roman" w:hAnsi="Times New Roman" w:cs="Times New Roman"/>
          <w:b/>
          <w:noProof/>
          <w:sz w:val="28"/>
          <w:szCs w:val="28"/>
          <w:lang w:val="fr-FR"/>
        </w:rPr>
      </w:pPr>
      <w:r w:rsidRPr="001402A6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1402A6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Pr="001402A6">
        <w:rPr>
          <w:rFonts w:ascii="Times New Roman" w:hAnsi="Times New Roman" w:cs="Times New Roman"/>
          <w:sz w:val="28"/>
          <w:szCs w:val="28"/>
        </w:rPr>
        <w:t>.</w:t>
      </w:r>
      <w:r w:rsidRPr="001402A6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các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, 2, 3, 4 đựng số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ạo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lần lượt là: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</m:oMath>
      <w:r w:rsidR="0032712C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tạ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860DD6"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den>
        </m:f>
      </m:oMath>
      <w:r w:rsidR="00860DD6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  <w:t xml:space="preserve"> tạ,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30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g, 2 yến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Hỏi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ào đựng nhiều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ạo</w:t>
      </w:r>
      <w:r w:rsidRPr="001402A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hất? </w:t>
      </w:r>
    </w:p>
    <w:p w14:paraId="22A33A5C" w14:textId="73E3710E" w:rsidR="008E6BD2" w:rsidRPr="00E93514" w:rsidRDefault="008E6BD2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      B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2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  C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3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 w:rsidR="0032712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ùng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4</w:t>
      </w:r>
    </w:p>
    <w:p w14:paraId="17BCCDC3" w14:textId="3951D772" w:rsidR="00860DD6" w:rsidRPr="00860DD6" w:rsidRDefault="008E6BD2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6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860DD6"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ó 5 cái can như nhau đựng đầy được tất cả </w:t>
      </w:r>
      <w:r w:rsid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8</w:t>
      </w:r>
      <w:r w:rsidR="00860DD6"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0 lít dầu hoả. Hỏi 7 cái can như vậy đựng được bao nhiêu lít dầu hoả?</w:t>
      </w:r>
    </w:p>
    <w:p w14:paraId="002B4BF0" w14:textId="09691AE4" w:rsidR="00860DD6" w:rsidRPr="00860DD6" w:rsidRDefault="00860DD6" w:rsidP="002D5B90">
      <w:pPr>
        <w:spacing w:after="0" w:line="312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12                  </w:t>
      </w: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00                       </w:t>
      </w: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73                       </w:t>
      </w:r>
      <w:r w:rsidRPr="00860DD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90</w:t>
      </w:r>
    </w:p>
    <w:p w14:paraId="210A5C33" w14:textId="440843EA" w:rsidR="00377B3C" w:rsidRPr="00C35723" w:rsidRDefault="008E6BD2" w:rsidP="002D5B90">
      <w:pPr>
        <w:spacing w:after="0" w:line="312" w:lineRule="auto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7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</w:t>
      </w:r>
      <w:r w:rsidR="00377B3C">
        <w:rPr>
          <w:rFonts w:ascii="Times New Roman" w:hAnsi="Times New Roman" w:cs="Times New Roman"/>
          <w:bCs/>
          <w:i/>
          <w:iCs/>
          <w:sz w:val="28"/>
          <w:szCs w:val="28"/>
        </w:rPr>
        <w:t>).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Xe thứ nhất chở 5 tấn gạo. Xe thứ hai chở số gạo bằn</w:t>
      </w:r>
      <w:r w:rsidR="00377B3C">
        <w:rPr>
          <w:rFonts w:ascii="Times New Roman" w:hAnsi="Times New Roman" w:cs="Times New Roman"/>
          <w:bCs/>
          <w:sz w:val="28"/>
          <w:szCs w:val="28"/>
        </w:rPr>
        <w:t xml:space="preserve">g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377B3C">
        <w:rPr>
          <w:rFonts w:ascii="Times New Roman" w:eastAsiaTheme="minorEastAsia" w:hAnsi="Times New Roman" w:cs="Times New Roman"/>
          <w:bCs/>
          <w:sz w:val="28"/>
          <w:szCs w:val="28"/>
        </w:rPr>
        <w:t xml:space="preserve"> 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xe thứ nhất. Xe thứ</w:t>
      </w:r>
      <w:r w:rsidR="00377B3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ba chở số gạo bằng</w:t>
      </w:r>
      <w:r w:rsidR="00377B3C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377B3C">
        <w:rPr>
          <w:rFonts w:ascii="Times New Roman" w:eastAsiaTheme="minorEastAsia" w:hAnsi="Times New Roman" w:cs="Times New Roman"/>
          <w:bCs/>
          <w:sz w:val="28"/>
          <w:szCs w:val="28"/>
        </w:rPr>
        <w:t xml:space="preserve"> </w:t>
      </w:r>
      <w:r w:rsidR="00377B3C" w:rsidRPr="00C35723">
        <w:rPr>
          <w:rFonts w:ascii="Times New Roman" w:hAnsi="Times New Roman" w:cs="Times New Roman"/>
          <w:bCs/>
          <w:sz w:val="28"/>
          <w:szCs w:val="28"/>
        </w:rPr>
        <w:t>xe thứ hai. Vậy trung bình mỗi xe chở số ki-lô-gam gạo là:</w:t>
      </w:r>
    </w:p>
    <w:p w14:paraId="4FFE1D0F" w14:textId="1DFBC6CC" w:rsidR="00377B3C" w:rsidRPr="00C35723" w:rsidRDefault="00377B3C" w:rsidP="002D5B90">
      <w:pPr>
        <w:spacing w:after="0" w:line="312" w:lineRule="auto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i/>
          <w:iCs/>
          <w:sz w:val="28"/>
          <w:szCs w:val="28"/>
        </w:rPr>
        <w:t>Câu trả lời của em: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Trung bình </w:t>
      </w:r>
      <w:r w:rsidRPr="00C35723">
        <w:rPr>
          <w:rFonts w:ascii="Times New Roman" w:hAnsi="Times New Roman" w:cs="Times New Roman"/>
          <w:bCs/>
          <w:sz w:val="28"/>
          <w:szCs w:val="28"/>
        </w:rPr>
        <w:t xml:space="preserve">mỗi xe chở </w:t>
      </w:r>
      <w:r>
        <w:rPr>
          <w:rFonts w:ascii="Times New Roman" w:hAnsi="Times New Roman" w:cs="Times New Roman"/>
          <w:bCs/>
          <w:sz w:val="28"/>
          <w:szCs w:val="28"/>
        </w:rPr>
        <w:t>……………….</w:t>
      </w:r>
      <w:r w:rsidRPr="00C35723">
        <w:rPr>
          <w:rFonts w:ascii="Times New Roman" w:hAnsi="Times New Roman" w:cs="Times New Roman"/>
          <w:bCs/>
          <w:sz w:val="28"/>
          <w:szCs w:val="28"/>
        </w:rPr>
        <w:t xml:space="preserve"> ki-lô-gam gạo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E7B3911" w14:textId="77777777" w:rsidR="002D5B90" w:rsidRDefault="002D5B90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  <w:lang w:val="en-US"/>
        </w:rPr>
      </w:pPr>
    </w:p>
    <w:p w14:paraId="33684AA0" w14:textId="77777777" w:rsidR="002D5B90" w:rsidRDefault="002D5B90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  <w:lang w:val="en-US"/>
        </w:rPr>
      </w:pPr>
    </w:p>
    <w:p w14:paraId="7C3866A3" w14:textId="77777777" w:rsidR="002D5B90" w:rsidRDefault="002D5B90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  <w:lang w:val="en-US"/>
        </w:rPr>
      </w:pPr>
    </w:p>
    <w:p w14:paraId="2C1A125B" w14:textId="43039A04" w:rsidR="008E6BD2" w:rsidRPr="00E93514" w:rsidRDefault="008E6BD2" w:rsidP="002D5B90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jc w:val="center"/>
        <w:rPr>
          <w:b/>
          <w:sz w:val="26"/>
          <w:szCs w:val="26"/>
        </w:rPr>
      </w:pPr>
      <w:r w:rsidRPr="00E93514">
        <w:rPr>
          <w:b/>
          <w:sz w:val="26"/>
          <w:szCs w:val="26"/>
        </w:rPr>
        <w:lastRenderedPageBreak/>
        <w:t>PHẦN II: TỰ LUẬN  (6 ĐIỂM)</w:t>
      </w:r>
    </w:p>
    <w:p w14:paraId="7F3EF237" w14:textId="77777777" w:rsidR="008E6BD2" w:rsidRDefault="008E6BD2" w:rsidP="008E6BD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8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 Tính: </w:t>
      </w:r>
    </w:p>
    <w:p w14:paraId="18D0A806" w14:textId="3737E392" w:rsidR="008E6BD2" w:rsidRPr="00F47E0F" w:rsidRDefault="00377B3C" w:rsidP="00F47E0F">
      <w:pPr>
        <w:tabs>
          <w:tab w:val="left" w:pos="240"/>
        </w:tabs>
        <w:jc w:val="both"/>
        <w:rPr>
          <w:rFonts w:ascii="Times New Roman" w:eastAsiaTheme="minorEastAsia" w:hAnsi="Times New Roman" w:cs="Times New Roman"/>
          <w:bCs/>
          <w:i/>
          <w:sz w:val="28"/>
          <w:szCs w:val="28"/>
          <w:lang w:eastAsia="zh-CN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a)  </m:t>
        </m:r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4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5</m:t>
            </m:r>
          </m:den>
        </m:f>
      </m:oMath>
      <w:r w:rsidRPr="00377B3C">
        <w:rPr>
          <w:rFonts w:ascii="Times New Roman" w:eastAsia="Calibri" w:hAnsi="Cambria Math"/>
          <w:bCs/>
          <w:color w:val="000000"/>
          <w:sz w:val="28"/>
          <w:szCs w:val="28"/>
          <w:lang w:val="vi-VN"/>
        </w:rPr>
        <w:t xml:space="preserve"> +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8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15</m:t>
            </m:r>
          </m:den>
        </m:f>
      </m:oMath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                </w:t>
      </w:r>
      <m:oMath>
        <m:r>
          <w:rPr>
            <w:rFonts w:ascii="Cambria Math" w:eastAsia="Calibri" w:hAnsi="Cambria Math"/>
            <w:sz w:val="28"/>
            <w:szCs w:val="28"/>
            <w:lang w:eastAsia="zh-CN"/>
          </w:rPr>
          <m:t xml:space="preserve">b) </m:t>
        </m:r>
        <m:f>
          <m:fPr>
            <m:ctrlPr>
              <w:rPr>
                <w:rFonts w:ascii="Cambria Math" w:eastAsia="Calibri" w:hAnsi="Cambria Math"/>
                <w:bCs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9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val="pt-BR" w:eastAsia="zh-CN"/>
              </w:rPr>
              <m:t>12</m:t>
            </m:r>
          </m:den>
        </m:f>
      </m:oMath>
      <w:r w:rsidRPr="00377B3C">
        <w:rPr>
          <w:bCs/>
          <w:sz w:val="28"/>
          <w:szCs w:val="28"/>
          <w:lang w:val="pt-BR" w:eastAsia="zh-CN"/>
        </w:rPr>
        <w:t xml:space="preserve"> - </w:t>
      </w:r>
      <m:oMath>
        <m:f>
          <m:fPr>
            <m:ctrlPr>
              <w:rPr>
                <w:rFonts w:ascii="Cambria Math" w:eastAsia="Calibri" w:hAnsi="Cambria Math"/>
                <w:bCs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</m:oMath>
      <w:r>
        <w:rPr>
          <w:rFonts w:eastAsiaTheme="minorEastAsia"/>
          <w:bCs/>
          <w:sz w:val="28"/>
          <w:szCs w:val="28"/>
          <w:lang w:eastAsia="zh-CN"/>
        </w:rPr>
        <w:t xml:space="preserve">                         </w:t>
      </w:r>
      <w:r>
        <w:rPr>
          <w:rFonts w:ascii="Cambria Math" w:hAnsi="Cambria Math" w:cs="Times New Roman"/>
          <w:sz w:val="28"/>
          <w:szCs w:val="28"/>
          <w:lang w:val="nl-NL"/>
        </w:rPr>
        <w:t xml:space="preserve">c)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2</m:t>
            </m:r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0</m:t>
            </m:r>
          </m:den>
        </m:f>
      </m:oMath>
      <w:r w:rsidRPr="00377B3C">
        <w:rPr>
          <w:rFonts w:ascii="Times New Roman" w:eastAsia="Calibri" w:hAnsi="Cambria Math"/>
          <w:bCs/>
          <w:color w:val="000000"/>
          <w:sz w:val="28"/>
          <w:szCs w:val="28"/>
          <w:lang w:val="vi-VN"/>
        </w:rPr>
        <w:t xml:space="preserve"> </w:t>
      </w:r>
      <w:r>
        <w:rPr>
          <w:rFonts w:ascii="Times New Roman" w:eastAsia="Calibri" w:hAnsi="Cambria Math"/>
          <w:bCs/>
          <w:color w:val="000000"/>
          <w:sz w:val="28"/>
          <w:szCs w:val="28"/>
        </w:rPr>
        <w:t>x</w:t>
      </w:r>
      <w:r w:rsidRPr="00377B3C">
        <w:rPr>
          <w:rFonts w:ascii="Times New Roman" w:eastAsia="Calibri" w:hAnsi="Cambria Math"/>
          <w:bCs/>
          <w:color w:val="000000"/>
          <w:sz w:val="28"/>
          <w:szCs w:val="28"/>
          <w:lang w:val="vi-VN"/>
        </w:rPr>
        <w:t xml:space="preserve"> </w:t>
      </w:r>
      <m:oMath>
        <m:r>
          <w:rPr>
            <w:rFonts w:ascii="Cambria Math" w:eastAsia="Calibri" w:hAnsi="Cambria Math"/>
            <w:color w:val="000000"/>
            <w:sz w:val="28"/>
            <w:szCs w:val="28"/>
            <w:lang w:val="vi-VN"/>
          </w:rPr>
          <m:t>4</m:t>
        </m:r>
      </m:oMath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            </w:t>
      </w:r>
      <w:r w:rsidR="00F47E0F">
        <w:rPr>
          <w:rFonts w:ascii="Times New Roman" w:eastAsia="Calibri" w:hAnsi="Cambria Math"/>
          <w:bCs/>
          <w:color w:val="000000"/>
          <w:sz w:val="28"/>
          <w:szCs w:val="28"/>
        </w:rPr>
        <w:t>d)</w:t>
      </w:r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</w:t>
      </w:r>
      <w:r w:rsidR="00F47E0F">
        <w:rPr>
          <w:rFonts w:ascii="Times New Roman" w:eastAsia="Calibri" w:hAnsi="Cambria Math"/>
          <w:bCs/>
          <w:color w:val="000000"/>
          <w:sz w:val="28"/>
          <w:szCs w:val="28"/>
        </w:rPr>
        <w:t>(</w:t>
      </w:r>
      <w:r>
        <w:rPr>
          <w:rFonts w:ascii="Times New Roman" w:eastAsia="Calibri" w:hAnsi="Cambria Math"/>
          <w:bCs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Cs/>
                <w:sz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18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18"/>
                <w:lang w:val="pt-BR"/>
              </w:rPr>
              <m:t>3</m:t>
            </m:r>
          </m:den>
        </m:f>
      </m:oMath>
      <w:r w:rsidRPr="00F47E0F">
        <w:rPr>
          <w:bCs/>
          <w:sz w:val="28"/>
          <w:lang w:val="pt-BR" w:eastAsia="zh-CN"/>
        </w:rPr>
        <w:t xml:space="preserve"> : </w:t>
      </w:r>
      <m:oMath>
        <m:f>
          <m:fPr>
            <m:ctrlPr>
              <w:rPr>
                <w:rFonts w:ascii="Cambria Math" w:eastAsia="Calibri" w:hAnsi="Cambria Math"/>
                <w:bCs/>
                <w:sz w:val="28"/>
                <w:lang w:eastAsia="zh-CN"/>
              </w:rPr>
            </m:ctrlPr>
          </m:fPr>
          <m:num>
            <m:r>
              <w:rPr>
                <w:rFonts w:ascii="Cambria Math" w:eastAsia="Calibri" w:hAnsi="Cambria Math"/>
                <w:sz w:val="28"/>
                <w:lang w:val="pt-BR" w:eastAsia="zh-CN"/>
              </w:rPr>
              <m:t>8</m:t>
            </m:r>
          </m:num>
          <m:den>
            <m:r>
              <w:rPr>
                <w:rFonts w:ascii="Cambria Math" w:eastAsia="Calibri" w:hAnsi="Cambria Math"/>
                <w:sz w:val="28"/>
                <w:lang w:val="pt-BR" w:eastAsia="zh-CN"/>
              </w:rPr>
              <m:t>7</m:t>
            </m:r>
          </m:den>
        </m:f>
      </m:oMath>
      <w:r w:rsidR="00F47E0F">
        <w:rPr>
          <w:rFonts w:eastAsiaTheme="minorEastAsia"/>
          <w:bCs/>
          <w:sz w:val="28"/>
          <w:lang w:eastAsia="zh-CN"/>
        </w:rPr>
        <w:t xml:space="preserve">) x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6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vi-VN"/>
              </w:rPr>
              <m:t>2</m:t>
            </m:r>
            <m:r>
              <w:rPr>
                <w:rFonts w:ascii="Cambria Math" w:eastAsia="Calibri" w:hAnsi="Cambria Math"/>
                <w:color w:val="000000"/>
                <w:sz w:val="28"/>
                <w:szCs w:val="28"/>
              </w:rPr>
              <m:t>1</m:t>
            </m:r>
          </m:den>
        </m:f>
      </m:oMath>
    </w:p>
    <w:p w14:paraId="46024F65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61ACA0FE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6A91F2B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111D87DF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4F221EC" w14:textId="77777777" w:rsidR="00F47E0F" w:rsidRPr="00E93514" w:rsidRDefault="00F47E0F" w:rsidP="00F47E0F">
      <w:pPr>
        <w:spacing w:after="0" w:line="288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54B3CFAD" w14:textId="77777777" w:rsidR="008E6BD2" w:rsidRPr="00E93514" w:rsidRDefault="008E6BD2" w:rsidP="008E6BD2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/>
        <w:rPr>
          <w:bCs/>
          <w:sz w:val="28"/>
          <w:szCs w:val="28"/>
        </w:rPr>
      </w:pPr>
      <w:r w:rsidRPr="00E93514">
        <w:rPr>
          <w:b/>
          <w:sz w:val="28"/>
          <w:szCs w:val="28"/>
        </w:rPr>
        <w:t xml:space="preserve">Câu </w:t>
      </w:r>
      <w:r w:rsidRPr="00E93514">
        <w:rPr>
          <w:b/>
          <w:sz w:val="28"/>
          <w:szCs w:val="28"/>
          <w:lang w:val="en-US"/>
        </w:rPr>
        <w:t>9</w:t>
      </w:r>
      <w:r w:rsidRPr="00E93514">
        <w:rPr>
          <w:b/>
          <w:sz w:val="28"/>
          <w:szCs w:val="28"/>
        </w:rPr>
        <w:t xml:space="preserve"> </w:t>
      </w:r>
      <w:r w:rsidRPr="00E93514">
        <w:rPr>
          <w:bCs/>
          <w:i/>
          <w:iCs/>
          <w:sz w:val="28"/>
          <w:szCs w:val="28"/>
        </w:rPr>
        <w:t>(</w:t>
      </w:r>
      <w:r w:rsidRPr="00E93514">
        <w:rPr>
          <w:bCs/>
          <w:i/>
          <w:iCs/>
          <w:sz w:val="28"/>
          <w:szCs w:val="28"/>
          <w:lang w:val="en-US"/>
        </w:rPr>
        <w:t>1</w:t>
      </w:r>
      <w:r w:rsidRPr="00E93514">
        <w:rPr>
          <w:bCs/>
          <w:i/>
          <w:iCs/>
          <w:sz w:val="28"/>
          <w:szCs w:val="28"/>
        </w:rPr>
        <w:t xml:space="preserve"> điểm</w:t>
      </w:r>
      <w:r w:rsidRPr="00E93514">
        <w:rPr>
          <w:bCs/>
          <w:i/>
          <w:iCs/>
          <w:sz w:val="28"/>
          <w:szCs w:val="28"/>
          <w:lang w:val="en-US"/>
        </w:rPr>
        <w:t xml:space="preserve">. </w:t>
      </w:r>
      <w:r w:rsidRPr="00E93514">
        <w:rPr>
          <w:sz w:val="28"/>
          <w:szCs w:val="28"/>
        </w:rPr>
        <w:t xml:space="preserve"> </w:t>
      </w:r>
      <w:r w:rsidRPr="00E93514">
        <w:rPr>
          <w:bCs/>
          <w:sz w:val="28"/>
          <w:szCs w:val="28"/>
        </w:rPr>
        <w:t>Điền số thích hợp vào chỗ chấm:</w:t>
      </w:r>
    </w:p>
    <w:p w14:paraId="1132F99D" w14:textId="43362FEE" w:rsidR="008E6BD2" w:rsidRPr="00E93514" w:rsidRDefault="008E6BD2" w:rsidP="008E6BD2">
      <w:pPr>
        <w:spacing w:line="40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bCs/>
          <w:sz w:val="28"/>
          <w:szCs w:val="28"/>
        </w:rPr>
        <w:t xml:space="preserve">a)  </w:t>
      </w:r>
      <w:r w:rsidR="00F47E0F">
        <w:rPr>
          <w:rFonts w:ascii="Times New Roman" w:hAnsi="Times New Roman" w:cs="Times New Roman"/>
          <w:sz w:val="28"/>
          <w:szCs w:val="28"/>
          <w:lang w:val="pt-BR"/>
        </w:rPr>
        <w:t>48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47E0F">
        <w:rPr>
          <w:rFonts w:ascii="Times New Roman" w:hAnsi="Times New Roman" w:cs="Times New Roman"/>
          <w:sz w:val="28"/>
          <w:szCs w:val="28"/>
          <w:lang w:val="pt-BR"/>
        </w:rPr>
        <w:t>5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d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= ...         cm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b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20</m:t>
            </m:r>
          </m:den>
        </m:f>
      </m:oMath>
      <w:r w:rsidR="00F47E0F"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47E0F">
        <w:rPr>
          <w:rFonts w:ascii="Times New Roman" w:hAnsi="Times New Roman" w:cs="Times New Roman"/>
          <w:sz w:val="28"/>
          <w:szCs w:val="28"/>
          <w:lang w:val="pt-BR"/>
        </w:rPr>
        <w:t xml:space="preserve">tấn 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>=</w:t>
      </w:r>
      <w:r w:rsidRPr="00E9351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 </w:t>
      </w: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...       kg     </w:t>
      </w:r>
    </w:p>
    <w:p w14:paraId="6B9EC6BD" w14:textId="067CF76D" w:rsidR="008E6BD2" w:rsidRPr="00E93514" w:rsidRDefault="008E6BD2" w:rsidP="008E6BD2">
      <w:pPr>
        <w:spacing w:line="40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c) 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 giờ=…               phút</m:t>
        </m:r>
        <m:r>
          <w:rPr>
            <w:rFonts w:ascii="Cambria Math" w:hAnsi="Cambria Math" w:cs="Times New Roman"/>
            <w:sz w:val="28"/>
            <w:szCs w:val="28"/>
            <w:lang w:val="pt-BR"/>
          </w:rPr>
          <m:t xml:space="preserve">                                </m:t>
        </m:r>
      </m:oMath>
      <w:r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d)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4</m:t>
            </m:r>
          </m:den>
        </m:f>
      </m:oMath>
      <w:r w:rsidRPr="00E93514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thế kỷ = ...         năm</w:t>
      </w:r>
    </w:p>
    <w:p w14:paraId="4EED9AD1" w14:textId="2F1C4C3A" w:rsidR="00F47E0F" w:rsidRDefault="008E6BD2" w:rsidP="00F47E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10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F47E0F">
        <w:rPr>
          <w:rFonts w:ascii="Times New Roman" w:hAnsi="Times New Roman" w:cs="Times New Roman"/>
          <w:sz w:val="28"/>
          <w:szCs w:val="28"/>
        </w:rPr>
        <w:t>Cửa hàng nhập về 5</w:t>
      </w:r>
      <w:r w:rsidR="00D403F6">
        <w:rPr>
          <w:rFonts w:ascii="Times New Roman" w:hAnsi="Times New Roman" w:cs="Times New Roman"/>
          <w:sz w:val="28"/>
          <w:szCs w:val="28"/>
        </w:rPr>
        <w:t>6</w:t>
      </w:r>
      <w:r w:rsidR="00F47E0F">
        <w:rPr>
          <w:rFonts w:ascii="Times New Roman" w:hAnsi="Times New Roman" w:cs="Times New Roman"/>
          <w:sz w:val="28"/>
          <w:szCs w:val="28"/>
        </w:rPr>
        <w:t xml:space="preserve"> tạ thóc. Buổi sáng bán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 </m:t>
        </m:r>
      </m:oMath>
      <w:r w:rsidR="00F47E0F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số thóc. Buổi chiều bán được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 </m:t>
        </m:r>
      </m:oMath>
      <w:r w:rsidR="00F47E0F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số thóc còn lại. Hỏi cửa hàng </w:t>
      </w:r>
      <w:r w:rsidR="00D403F6">
        <w:rPr>
          <w:rFonts w:ascii="Times New Roman" w:eastAsiaTheme="minorEastAsia" w:hAnsi="Times New Roman" w:cs="Times New Roman"/>
          <w:sz w:val="28"/>
          <w:szCs w:val="28"/>
          <w:lang w:val="pt-BR"/>
        </w:rPr>
        <w:t>bán được tất cả</w:t>
      </w:r>
      <w:r w:rsidR="00F47E0F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bao nhiêu ki-lô-gam thóc?</w:t>
      </w:r>
    </w:p>
    <w:p w14:paraId="4207AA47" w14:textId="49E90809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B1C4BEC" w14:textId="0A0F8599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47996650" w14:textId="1085064B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62F6F323" w14:textId="5A4F1834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36DA6B05" w14:textId="27605C22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74486878" w14:textId="36BB44A4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18DCB2A4" w14:textId="49451B93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65BDF88B" w14:textId="6F9A9C36" w:rsidR="008E6BD2" w:rsidRPr="00E93514" w:rsidRDefault="008E6BD2" w:rsidP="008E6BD2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93514">
        <w:rPr>
          <w:rFonts w:ascii="Times New Roman" w:hAnsi="Times New Roman" w:cs="Times New Roman"/>
          <w:i/>
          <w:sz w:val="28"/>
          <w:szCs w:val="28"/>
        </w:rPr>
        <w:t>.....................................................................................................................................</w:t>
      </w:r>
    </w:p>
    <w:p w14:paraId="2BF6DE07" w14:textId="77777777" w:rsidR="008E6BD2" w:rsidRPr="00E93514" w:rsidRDefault="008E6BD2" w:rsidP="008E6BD2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11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).</w:t>
      </w:r>
      <w:r w:rsidRPr="00E93514">
        <w:rPr>
          <w:rStyle w:val="Emphasis"/>
          <w:rFonts w:ascii="Times New Roman" w:hAnsi="Times New Roman" w:cs="Times New Roman"/>
        </w:rPr>
        <w:t xml:space="preserve"> </w:t>
      </w:r>
      <w:r w:rsidRPr="00E93514">
        <w:rPr>
          <w:rFonts w:ascii="Times New Roman" w:hAnsi="Times New Roman" w:cs="Times New Roman"/>
          <w:color w:val="000000"/>
          <w:sz w:val="28"/>
          <w:szCs w:val="28"/>
        </w:rPr>
        <w:t xml:space="preserve">Tính bằng cách thuận tiệ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677"/>
      </w:tblGrid>
      <w:tr w:rsidR="008E6BD2" w:rsidRPr="00E93514" w14:paraId="701207CD" w14:textId="77777777" w:rsidTr="006D00DF">
        <w:tc>
          <w:tcPr>
            <w:tcW w:w="5496" w:type="dxa"/>
          </w:tcPr>
          <w:p w14:paraId="38B0899C" w14:textId="5CAD39DD" w:rsidR="008E6BD2" w:rsidRPr="00E93514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color w:val="000000"/>
                <w:sz w:val="26"/>
                <w:szCs w:val="26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</w:t>
            </w:r>
            <w:r w:rsidR="00F47E0F">
              <w:rPr>
                <w:sz w:val="32"/>
                <w:szCs w:val="32"/>
                <w:lang w:val="nl-NL"/>
              </w:rPr>
              <w:t>+</w:t>
            </w:r>
            <w:r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6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 +</w:t>
            </w:r>
            <w:r w:rsidR="00F47E0F">
              <w:rPr>
                <w:sz w:val="32"/>
                <w:szCs w:val="32"/>
                <w:lang w:val="nl-NL"/>
              </w:rPr>
              <w:t xml:space="preserve"> 2 +</w:t>
            </w:r>
            <w:r w:rsidRPr="00E93514">
              <w:rPr>
                <w:sz w:val="32"/>
                <w:szCs w:val="32"/>
                <w:lang w:val="nl-NL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</w:t>
            </w:r>
            <w:r w:rsidR="00F47E0F">
              <w:rPr>
                <w:sz w:val="32"/>
                <w:szCs w:val="32"/>
                <w:lang w:val="nl-NL"/>
              </w:rPr>
              <w:t>+</w:t>
            </w:r>
            <w:r w:rsidRPr="00E93514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den>
              </m:f>
            </m:oMath>
            <w:r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+</w:t>
            </w:r>
            <m:oMath>
              <m:r>
                <w:rPr>
                  <w:rFonts w:ascii="Cambria Math" w:eastAsiaTheme="minorEastAsia" w:hAnsi="Cambria Math"/>
                  <w:sz w:val="32"/>
                  <w:szCs w:val="32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E93514">
              <w:rPr>
                <w:rFonts w:eastAsiaTheme="minorEastAsia"/>
                <w:sz w:val="32"/>
                <w:szCs w:val="32"/>
                <w:lang w:val="nl-NL"/>
              </w:rPr>
              <w:t xml:space="preserve"> </w:t>
            </w:r>
          </w:p>
          <w:p w14:paraId="679C020E" w14:textId="77777777" w:rsidR="008E6BD2" w:rsidRPr="00E93514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.</w:t>
            </w:r>
          </w:p>
          <w:p w14:paraId="6707D1DD" w14:textId="77777777" w:rsidR="008E6BD2" w:rsidRPr="00E93514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320AF203" w14:textId="77777777" w:rsidR="008E6BD2" w:rsidRDefault="008E6BD2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5EDDF5E8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042FAAAA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6FFD2E16" w14:textId="77777777" w:rsidR="002D5B90" w:rsidRPr="00E93514" w:rsidRDefault="002D5B90" w:rsidP="006D00DF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</w:p>
          <w:p w14:paraId="68F3380D" w14:textId="77777777" w:rsidR="008E6BD2" w:rsidRPr="00E93514" w:rsidRDefault="008E6BD2" w:rsidP="006D00DF">
            <w:pPr>
              <w:spacing w:after="0"/>
              <w:rPr>
                <w:color w:val="000000"/>
                <w:sz w:val="26"/>
                <w:szCs w:val="26"/>
              </w:rPr>
            </w:pPr>
          </w:p>
        </w:tc>
        <w:tc>
          <w:tcPr>
            <w:tcW w:w="5496" w:type="dxa"/>
          </w:tcPr>
          <w:p w14:paraId="55BA3831" w14:textId="205D2DCA" w:rsidR="008E6BD2" w:rsidRPr="00E93514" w:rsidRDefault="008E6BD2" w:rsidP="006D00DF">
            <w:pPr>
              <w:spacing w:after="120"/>
              <w:rPr>
                <w:sz w:val="32"/>
                <w:szCs w:val="32"/>
                <w:lang w:val="nl-NL"/>
              </w:rPr>
            </w:pPr>
            <w:r w:rsidRPr="00E93514">
              <w:rPr>
                <w:color w:val="000000"/>
                <w:sz w:val="26"/>
                <w:szCs w:val="26"/>
              </w:rPr>
              <w:t xml:space="preserve">b) </w:t>
            </w:r>
            <w:r w:rsidR="002D5B90" w:rsidRPr="00F77D94">
              <w:rPr>
                <w:rFonts w:asciiTheme="minorHAnsi" w:eastAsia="Calibri" w:hAnsiTheme="minorHAnsi" w:cstheme="minorBidi"/>
                <w:color w:val="000000"/>
                <w:position w:val="-24"/>
                <w:sz w:val="28"/>
                <w:szCs w:val="28"/>
              </w:rPr>
              <w:object w:dxaOrig="1660" w:dyaOrig="620" w14:anchorId="7AAED638">
                <v:shape id="_x0000_i1035" type="#_x0000_t75" style="width:91.5pt;height:34.5pt" o:ole="">
                  <v:imagedata r:id="rId25" o:title=""/>
                </v:shape>
                <o:OLEObject Type="Embed" ProgID="Equation.DSMT4" ShapeID="_x0000_i1035" DrawAspect="Content" ObjectID="_1807642046" r:id="rId26"/>
              </w:object>
            </w:r>
          </w:p>
          <w:p w14:paraId="640A9819" w14:textId="77777777" w:rsidR="008E6BD2" w:rsidRPr="00E93514" w:rsidRDefault="008E6BD2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.</w:t>
            </w:r>
          </w:p>
          <w:p w14:paraId="0579F14B" w14:textId="77777777" w:rsidR="008E6BD2" w:rsidRPr="00E93514" w:rsidRDefault="008E6BD2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322A878A" w14:textId="77777777" w:rsidR="008E6BD2" w:rsidRDefault="008E6BD2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35E0CE6F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.</w:t>
            </w:r>
          </w:p>
          <w:p w14:paraId="0C5C3EFC" w14:textId="77777777" w:rsidR="002D5B90" w:rsidRPr="00E93514" w:rsidRDefault="002D5B90" w:rsidP="002D5B90">
            <w:pPr>
              <w:tabs>
                <w:tab w:val="left" w:pos="240"/>
              </w:tabs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32"/>
                <w:szCs w:val="32"/>
                <w:lang w:val="nl-NL"/>
              </w:rPr>
              <w:t>.........................................</w:t>
            </w:r>
          </w:p>
          <w:p w14:paraId="712F1260" w14:textId="77777777" w:rsidR="002D5B90" w:rsidRPr="00E93514" w:rsidRDefault="002D5B90" w:rsidP="006D00DF">
            <w:pPr>
              <w:tabs>
                <w:tab w:val="left" w:pos="240"/>
              </w:tabs>
              <w:spacing w:after="120"/>
              <w:jc w:val="both"/>
              <w:rPr>
                <w:sz w:val="32"/>
                <w:szCs w:val="32"/>
                <w:lang w:val="nl-NL"/>
              </w:rPr>
            </w:pPr>
          </w:p>
          <w:p w14:paraId="249E82F0" w14:textId="77777777" w:rsidR="008E6BD2" w:rsidRPr="00E93514" w:rsidRDefault="008E6BD2" w:rsidP="006D00DF">
            <w:pPr>
              <w:spacing w:after="0"/>
              <w:rPr>
                <w:color w:val="000000"/>
                <w:sz w:val="26"/>
                <w:szCs w:val="26"/>
              </w:rPr>
            </w:pPr>
          </w:p>
        </w:tc>
      </w:tr>
      <w:bookmarkEnd w:id="0"/>
    </w:tbl>
    <w:p w14:paraId="0E803F25" w14:textId="77777777" w:rsidR="00F47E0F" w:rsidRPr="00E93514" w:rsidRDefault="00F47E0F" w:rsidP="008E6B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F47E0F" w:rsidRPr="00E93514" w:rsidSect="00705F5A">
      <w:pgSz w:w="11907" w:h="16840" w:code="9"/>
      <w:pgMar w:top="851" w:right="1134" w:bottom="851" w:left="1418" w:header="709" w:footer="39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03D25161"/>
    <w:multiLevelType w:val="multilevel"/>
    <w:tmpl w:val="541638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6A815FD"/>
    <w:multiLevelType w:val="multilevel"/>
    <w:tmpl w:val="6D04B9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97B298E"/>
    <w:multiLevelType w:val="hybridMultilevel"/>
    <w:tmpl w:val="71E60DD4"/>
    <w:lvl w:ilvl="0" w:tplc="17043BFA">
      <w:start w:val="1"/>
      <w:numFmt w:val="upperLetter"/>
      <w:lvlText w:val="%1."/>
      <w:lvlJc w:val="left"/>
      <w:pPr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9" w:hanging="360"/>
      </w:pPr>
    </w:lvl>
    <w:lvl w:ilvl="2" w:tplc="0409001B" w:tentative="1">
      <w:start w:val="1"/>
      <w:numFmt w:val="lowerRoman"/>
      <w:lvlText w:val="%3."/>
      <w:lvlJc w:val="right"/>
      <w:pPr>
        <w:ind w:left="2159" w:hanging="180"/>
      </w:pPr>
    </w:lvl>
    <w:lvl w:ilvl="3" w:tplc="0409000F" w:tentative="1">
      <w:start w:val="1"/>
      <w:numFmt w:val="decimal"/>
      <w:lvlText w:val="%4."/>
      <w:lvlJc w:val="left"/>
      <w:pPr>
        <w:ind w:left="2879" w:hanging="360"/>
      </w:pPr>
    </w:lvl>
    <w:lvl w:ilvl="4" w:tplc="04090019" w:tentative="1">
      <w:start w:val="1"/>
      <w:numFmt w:val="lowerLetter"/>
      <w:lvlText w:val="%5."/>
      <w:lvlJc w:val="left"/>
      <w:pPr>
        <w:ind w:left="3599" w:hanging="360"/>
      </w:pPr>
    </w:lvl>
    <w:lvl w:ilvl="5" w:tplc="0409001B" w:tentative="1">
      <w:start w:val="1"/>
      <w:numFmt w:val="lowerRoman"/>
      <w:lvlText w:val="%6."/>
      <w:lvlJc w:val="right"/>
      <w:pPr>
        <w:ind w:left="4319" w:hanging="180"/>
      </w:pPr>
    </w:lvl>
    <w:lvl w:ilvl="6" w:tplc="0409000F" w:tentative="1">
      <w:start w:val="1"/>
      <w:numFmt w:val="decimal"/>
      <w:lvlText w:val="%7."/>
      <w:lvlJc w:val="left"/>
      <w:pPr>
        <w:ind w:left="5039" w:hanging="360"/>
      </w:pPr>
    </w:lvl>
    <w:lvl w:ilvl="7" w:tplc="04090019" w:tentative="1">
      <w:start w:val="1"/>
      <w:numFmt w:val="lowerLetter"/>
      <w:lvlText w:val="%8."/>
      <w:lvlJc w:val="left"/>
      <w:pPr>
        <w:ind w:left="5759" w:hanging="360"/>
      </w:pPr>
    </w:lvl>
    <w:lvl w:ilvl="8" w:tplc="0409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5" w15:restartNumberingAfterBreak="0">
    <w:nsid w:val="53DD7ED1"/>
    <w:multiLevelType w:val="hybridMultilevel"/>
    <w:tmpl w:val="073872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6707F4"/>
    <w:multiLevelType w:val="hybridMultilevel"/>
    <w:tmpl w:val="1ED088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1980380">
    <w:abstractNumId w:val="0"/>
  </w:num>
  <w:num w:numId="2" w16cid:durableId="1321276890">
    <w:abstractNumId w:val="1"/>
  </w:num>
  <w:num w:numId="3" w16cid:durableId="660697242">
    <w:abstractNumId w:val="4"/>
  </w:num>
  <w:num w:numId="4" w16cid:durableId="1094402162">
    <w:abstractNumId w:val="6"/>
  </w:num>
  <w:num w:numId="5" w16cid:durableId="517700015">
    <w:abstractNumId w:val="5"/>
  </w:num>
  <w:num w:numId="6" w16cid:durableId="27410525">
    <w:abstractNumId w:val="3"/>
  </w:num>
  <w:num w:numId="7" w16cid:durableId="176117088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6BD2"/>
    <w:rsid w:val="001402A6"/>
    <w:rsid w:val="002D5B90"/>
    <w:rsid w:val="0032712C"/>
    <w:rsid w:val="0032796C"/>
    <w:rsid w:val="00377B3C"/>
    <w:rsid w:val="003F1434"/>
    <w:rsid w:val="00401C16"/>
    <w:rsid w:val="005D1318"/>
    <w:rsid w:val="00705F5A"/>
    <w:rsid w:val="00795314"/>
    <w:rsid w:val="007F798D"/>
    <w:rsid w:val="00860DD6"/>
    <w:rsid w:val="0086697B"/>
    <w:rsid w:val="008E6BD2"/>
    <w:rsid w:val="009075FA"/>
    <w:rsid w:val="00A93C1F"/>
    <w:rsid w:val="00BB5525"/>
    <w:rsid w:val="00D403F6"/>
    <w:rsid w:val="00DA656A"/>
    <w:rsid w:val="00F0247B"/>
    <w:rsid w:val="00F0326C"/>
    <w:rsid w:val="00F47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2E3B51"/>
  <w15:chartTrackingRefBased/>
  <w15:docId w15:val="{E3A46F1D-1928-46A8-B011-3225F2D2B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6BD2"/>
    <w:pPr>
      <w:spacing w:after="200"/>
      <w:jc w:val="left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6BD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E6BD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E6BD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E6BD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E6BD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E6BD2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E6BD2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E6BD2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6BD2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6BD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E6BD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E6BD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E6BD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E6BD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E6BD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E6BD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E6BD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6BD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E6BD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E6BD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6BD2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E6BD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E6BD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E6BD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E6BD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E6BD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6BD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6BD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E6BD2"/>
    <w:rPr>
      <w:b/>
      <w:bCs/>
      <w:smallCaps/>
      <w:color w:val="0F4761" w:themeColor="accent1" w:themeShade="BF"/>
      <w:spacing w:val="5"/>
    </w:rPr>
  </w:style>
  <w:style w:type="character" w:styleId="Emphasis">
    <w:name w:val="Emphasis"/>
    <w:basedOn w:val="DefaultParagraphFont"/>
    <w:uiPriority w:val="20"/>
    <w:qFormat/>
    <w:rsid w:val="008E6BD2"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8E6B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qFormat/>
    <w:rsid w:val="008E6BD2"/>
    <w:pPr>
      <w:spacing w:line="240" w:lineRule="auto"/>
      <w:jc w:val="left"/>
    </w:pPr>
    <w:rPr>
      <w:rFonts w:ascii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8E6BD2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32712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07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04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3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85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7</Words>
  <Characters>408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FPT SHOP</cp:lastModifiedBy>
  <cp:revision>2</cp:revision>
  <dcterms:created xsi:type="dcterms:W3CDTF">2025-05-01T14:59:00Z</dcterms:created>
  <dcterms:modified xsi:type="dcterms:W3CDTF">2025-05-01T14:59:00Z</dcterms:modified>
</cp:coreProperties>
</file>